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20"/>
  </p:notesMasterIdLst>
  <p:sldIdLst>
    <p:sldId id="299" r:id="rId2"/>
    <p:sldId id="409" r:id="rId3"/>
    <p:sldId id="410" r:id="rId4"/>
    <p:sldId id="411" r:id="rId5"/>
    <p:sldId id="412" r:id="rId6"/>
    <p:sldId id="413" r:id="rId7"/>
    <p:sldId id="414" r:id="rId8"/>
    <p:sldId id="415" r:id="rId9"/>
    <p:sldId id="416" r:id="rId10"/>
    <p:sldId id="417" r:id="rId11"/>
    <p:sldId id="418" r:id="rId12"/>
    <p:sldId id="419" r:id="rId13"/>
    <p:sldId id="420" r:id="rId14"/>
    <p:sldId id="421" r:id="rId15"/>
    <p:sldId id="422" r:id="rId16"/>
    <p:sldId id="423" r:id="rId17"/>
    <p:sldId id="424" r:id="rId18"/>
    <p:sldId id="408" r:id="rId19"/>
  </p:sldIdLst>
  <p:sldSz cx="9144000" cy="6858000" type="screen4x3"/>
  <p:notesSz cx="6858000" cy="9144000"/>
  <p:defaultTextStyle>
    <a:defPPr>
      <a:defRPr lang="zh-CN"/>
    </a:defPPr>
    <a:lvl1pPr marL="0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1pPr>
    <a:lvl2pPr marL="429216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2pPr>
    <a:lvl3pPr marL="858434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3pPr>
    <a:lvl4pPr marL="1287650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4pPr>
    <a:lvl5pPr marL="1716867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5pPr>
    <a:lvl6pPr marL="2146083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6pPr>
    <a:lvl7pPr marL="2575299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7pPr>
    <a:lvl8pPr marL="3004517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8pPr>
    <a:lvl9pPr marL="3433732" algn="l" defTabSz="858434" rtl="0" eaLnBrk="1" latinLnBrk="0" hangingPunct="1">
      <a:defRPr sz="1691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47"/>
    <p:restoredTop sz="86505" autoAdjust="0"/>
  </p:normalViewPr>
  <p:slideViewPr>
    <p:cSldViewPr snapToGrid="0" snapToObjects="1">
      <p:cViewPr varScale="1">
        <p:scale>
          <a:sx n="74" d="100"/>
          <a:sy n="74" d="100"/>
        </p:scale>
        <p:origin x="106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95D818-DC6D-8B40-9B02-07A2BC2D5D99}" type="datetimeFigureOut">
              <a:rPr kumimoji="1" lang="zh-CN" altLang="en-US" smtClean="0"/>
              <a:t>2019/7/2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BEA92-5B6A-6B44-8951-7616999BC60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01758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1pPr>
    <a:lvl2pPr marL="429216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2pPr>
    <a:lvl3pPr marL="858434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3pPr>
    <a:lvl4pPr marL="1287650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4pPr>
    <a:lvl5pPr marL="1716867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5pPr>
    <a:lvl6pPr marL="2146083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6pPr>
    <a:lvl7pPr marL="2575299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7pPr>
    <a:lvl8pPr marL="3004517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8pPr>
    <a:lvl9pPr marL="3433732" algn="l" defTabSz="858434" rtl="0" eaLnBrk="1" latinLnBrk="0" hangingPunct="1">
      <a:defRPr sz="1126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2130431"/>
            <a:ext cx="7772400" cy="147002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351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703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55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407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5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11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463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815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>
                <a:solidFill>
                  <a:prstClr val="black"/>
                </a:solidFill>
              </a:rPr>
              <a:t>2013/7/24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lum contrast="30000"/>
          </a:blip>
          <a:srcRect l="22271" t="19047" r="50770" b="70697"/>
          <a:stretch>
            <a:fillRect/>
          </a:stretch>
        </p:blipFill>
        <p:spPr bwMode="auto">
          <a:xfrm>
            <a:off x="18574" y="16688"/>
            <a:ext cx="3491882" cy="106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组合 12"/>
          <p:cNvGrpSpPr/>
          <p:nvPr userDrawn="1"/>
        </p:nvGrpSpPr>
        <p:grpSpPr>
          <a:xfrm>
            <a:off x="119695" y="5991615"/>
            <a:ext cx="2808610" cy="866385"/>
            <a:chOff x="5939854" y="5445224"/>
            <a:chExt cx="2808610" cy="866384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图片 14" descr="logo12.jpg"/>
            <p:cNvPicPr>
              <a:picLocks noChangeAspect="1"/>
            </p:cNvPicPr>
            <p:nvPr/>
          </p:nvPicPr>
          <p:blipFill>
            <a:blip r:embed="rId4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6" name="直接连接符 15"/>
          <p:cNvCxnSpPr/>
          <p:nvPr userDrawn="1"/>
        </p:nvCxnSpPr>
        <p:spPr>
          <a:xfrm flipH="1">
            <a:off x="4261257" y="6405579"/>
            <a:ext cx="4733458" cy="0"/>
          </a:xfrm>
          <a:prstGeom prst="line">
            <a:avLst/>
          </a:prstGeom>
          <a:ln w="41275">
            <a:gradFill flip="none" rotWithShape="1">
              <a:gsLst>
                <a:gs pos="1300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 userDrawn="1"/>
        </p:nvCxnSpPr>
        <p:spPr>
          <a:xfrm flipH="1" flipV="1">
            <a:off x="8668137" y="4797150"/>
            <a:ext cx="2" cy="1872210"/>
          </a:xfrm>
          <a:prstGeom prst="line">
            <a:avLst/>
          </a:prstGeom>
          <a:ln w="41275"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685801" y="3600454"/>
            <a:ext cx="7772400" cy="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 userDrawn="1"/>
        </p:nvSpPr>
        <p:spPr bwMode="auto">
          <a:xfrm>
            <a:off x="-1" y="-1"/>
            <a:ext cx="9144001" cy="686953"/>
          </a:xfrm>
          <a:prstGeom prst="rect">
            <a:avLst/>
          </a:prstGeom>
          <a:gradFill flip="none" rotWithShape="1">
            <a:gsLst>
              <a:gs pos="21000">
                <a:srgbClr val="012E57">
                  <a:lumMod val="75000"/>
                  <a:lumOff val="25000"/>
                </a:srgbClr>
              </a:gs>
              <a:gs pos="86000">
                <a:srgbClr val="014C83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9918" y="9018"/>
            <a:ext cx="7711556" cy="677934"/>
          </a:xfrm>
        </p:spPr>
        <p:txBody>
          <a:bodyPr>
            <a:noAutofit/>
          </a:bodyPr>
          <a:lstStyle>
            <a:lvl1pPr algn="l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1407"/>
            <a:ext cx="8229600" cy="4933232"/>
          </a:xfrm>
        </p:spPr>
        <p:txBody>
          <a:bodyPr>
            <a:normAutofit/>
          </a:bodyPr>
          <a:lstStyle>
            <a:lvl1pPr>
              <a:defRPr sz="2284"/>
            </a:lvl1pPr>
            <a:lvl2pPr>
              <a:defRPr sz="1903"/>
            </a:lvl2pPr>
            <a:lvl3pPr>
              <a:defRPr sz="1713"/>
            </a:lvl3pPr>
            <a:lvl4pPr>
              <a:defRPr sz="1523"/>
            </a:lvl4pPr>
            <a:lvl5pPr>
              <a:defRPr sz="1523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35289" y="6356358"/>
            <a:ext cx="2133600" cy="365123"/>
          </a:xfrm>
        </p:spPr>
        <p:txBody>
          <a:bodyPr/>
          <a:lstStyle>
            <a:lvl1pPr algn="r">
              <a:defRPr/>
            </a:lvl1pPr>
          </a:lstStyle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3223" y="6250727"/>
            <a:ext cx="2048294" cy="607273"/>
            <a:chOff x="5939854" y="5445224"/>
            <a:chExt cx="2808610" cy="86638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12" name="直接连接符 11"/>
          <p:cNvCxnSpPr/>
          <p:nvPr userDrawn="1"/>
        </p:nvCxnSpPr>
        <p:spPr>
          <a:xfrm flipH="1">
            <a:off x="4695825" y="6309323"/>
            <a:ext cx="4455713" cy="0"/>
          </a:xfrm>
          <a:prstGeom prst="line">
            <a:avLst/>
          </a:prstGeom>
          <a:ln w="41275">
            <a:gradFill flip="none" rotWithShape="1">
              <a:gsLst>
                <a:gs pos="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426603" y="6356358"/>
            <a:ext cx="2133600" cy="3651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505199" y="6417440"/>
            <a:ext cx="2133600" cy="365123"/>
          </a:xfrm>
        </p:spPr>
        <p:txBody>
          <a:bodyPr/>
          <a:lstStyle>
            <a:lvl1pPr algn="ctr">
              <a:defRPr/>
            </a:lvl1pPr>
          </a:lstStyle>
          <a:p>
            <a:fld id="{43D88AEE-424F-453B-9031-91B7963EA5E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417441"/>
            <a:ext cx="2133600" cy="365123"/>
          </a:xfrm>
        </p:spPr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3223" y="6250727"/>
            <a:ext cx="2048294" cy="607273"/>
            <a:chOff x="5939854" y="5445224"/>
            <a:chExt cx="2808610" cy="866384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contrast="20000"/>
            </a:blip>
            <a:srcRect l="58500" t="78405" r="7133" b="15906"/>
            <a:stretch>
              <a:fillRect/>
            </a:stretch>
          </p:blipFill>
          <p:spPr bwMode="auto">
            <a:xfrm>
              <a:off x="6012160" y="5949280"/>
              <a:ext cx="2736304" cy="362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logo12.jpg"/>
            <p:cNvPicPr>
              <a:picLocks noChangeAspect="1"/>
            </p:cNvPicPr>
            <p:nvPr/>
          </p:nvPicPr>
          <p:blipFill>
            <a:blip r:embed="rId3" cstate="print"/>
            <a:srcRect l="33463" t="35518" r="33463" b="41040"/>
            <a:stretch>
              <a:fillRect/>
            </a:stretch>
          </p:blipFill>
          <p:spPr>
            <a:xfrm>
              <a:off x="5939854" y="5445224"/>
              <a:ext cx="1368450" cy="685642"/>
            </a:xfrm>
            <a:prstGeom prst="rect">
              <a:avLst/>
            </a:prstGeom>
          </p:spPr>
        </p:pic>
      </p:grpSp>
      <p:cxnSp>
        <p:nvCxnSpPr>
          <p:cNvPr id="9" name="直接连接符 8"/>
          <p:cNvCxnSpPr/>
          <p:nvPr userDrawn="1"/>
        </p:nvCxnSpPr>
        <p:spPr>
          <a:xfrm flipH="1">
            <a:off x="4695825" y="6309323"/>
            <a:ext cx="4455713" cy="0"/>
          </a:xfrm>
          <a:prstGeom prst="line">
            <a:avLst/>
          </a:prstGeom>
          <a:ln w="41275">
            <a:gradFill flip="none" rotWithShape="1">
              <a:gsLst>
                <a:gs pos="0">
                  <a:srgbClr val="0070C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 userDrawn="1"/>
        </p:nvSpPr>
        <p:spPr bwMode="auto">
          <a:xfrm>
            <a:off x="-1" y="-1"/>
            <a:ext cx="9144001" cy="686953"/>
          </a:xfrm>
          <a:prstGeom prst="rect">
            <a:avLst/>
          </a:prstGeom>
          <a:gradFill flip="none" rotWithShape="1">
            <a:gsLst>
              <a:gs pos="21000">
                <a:srgbClr val="012E57">
                  <a:lumMod val="75000"/>
                  <a:lumOff val="25000"/>
                </a:srgbClr>
              </a:gs>
              <a:gs pos="86000">
                <a:srgbClr val="014C83"/>
              </a:gs>
            </a:gsLst>
            <a:path path="circle">
              <a:fillToRect l="100000" t="100000"/>
            </a:path>
            <a:tileRect r="-100000" b="-10000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Medium"/>
              <a:ea typeface="微软雅黑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3894" y="9018"/>
            <a:ext cx="8322906" cy="667257"/>
          </a:xfrm>
        </p:spPr>
        <p:txBody>
          <a:bodyPr>
            <a:normAutofit/>
          </a:bodyPr>
          <a:lstStyle>
            <a:lvl1pPr algn="l">
              <a:defRPr sz="2800" b="1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555349964"/>
      </p:ext>
    </p:extLst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9"/>
            <a:ext cx="2133600" cy="3651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2013/7/24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1" y="6356359"/>
            <a:ext cx="2895600" cy="3651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9"/>
            <a:ext cx="2133600" cy="3651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510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hf hdr="0" ftr="0" dt="0"/>
  <p:txStyles>
    <p:titleStyle>
      <a:lvl1pPr algn="ctr" defTabSz="870387" rtl="0" eaLnBrk="1" latinLnBrk="0" hangingPunct="1">
        <a:spcBef>
          <a:spcPct val="0"/>
        </a:spcBef>
        <a:buNone/>
        <a:defRPr sz="418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6395" indent="-326395" algn="l" defTabSz="870387" rtl="0" eaLnBrk="1" latinLnBrk="0" hangingPunct="1">
        <a:spcBef>
          <a:spcPct val="20000"/>
        </a:spcBef>
        <a:buFont typeface="Arial" pitchFamily="34" charset="0"/>
        <a:buChar char="•"/>
        <a:defRPr sz="3046" kern="1200">
          <a:solidFill>
            <a:schemeClr val="tx1"/>
          </a:solidFill>
          <a:latin typeface="+mn-lt"/>
          <a:ea typeface="+mn-ea"/>
          <a:cs typeface="+mn-cs"/>
        </a:defRPr>
      </a:lvl1pPr>
      <a:lvl2pPr marL="707189" indent="-271995" algn="l" defTabSz="870387" rtl="0" eaLnBrk="1" latinLnBrk="0" hangingPunct="1">
        <a:spcBef>
          <a:spcPct val="20000"/>
        </a:spcBef>
        <a:buFont typeface="Arial" pitchFamily="34" charset="0"/>
        <a:buChar char="–"/>
        <a:defRPr sz="2666" kern="1200">
          <a:solidFill>
            <a:schemeClr val="tx1"/>
          </a:solidFill>
          <a:latin typeface="+mn-lt"/>
          <a:ea typeface="+mn-ea"/>
          <a:cs typeface="+mn-cs"/>
        </a:defRPr>
      </a:lvl2pPr>
      <a:lvl3pPr marL="1087984" indent="-217597" algn="l" defTabSz="870387" rtl="0" eaLnBrk="1" latinLnBrk="0" hangingPunct="1">
        <a:spcBef>
          <a:spcPct val="20000"/>
        </a:spcBef>
        <a:buFont typeface="Arial" pitchFamily="34" charset="0"/>
        <a:buChar char="•"/>
        <a:defRPr sz="2284" kern="1200">
          <a:solidFill>
            <a:schemeClr val="tx1"/>
          </a:solidFill>
          <a:latin typeface="+mn-lt"/>
          <a:ea typeface="+mn-ea"/>
          <a:cs typeface="+mn-cs"/>
        </a:defRPr>
      </a:lvl3pPr>
      <a:lvl4pPr marL="1523177" indent="-217597" algn="l" defTabSz="870387" rtl="0" eaLnBrk="1" latinLnBrk="0" hangingPunct="1">
        <a:spcBef>
          <a:spcPct val="20000"/>
        </a:spcBef>
        <a:buFont typeface="Arial" pitchFamily="34" charset="0"/>
        <a:buChar char="–"/>
        <a:defRPr sz="1903" kern="1200">
          <a:solidFill>
            <a:schemeClr val="tx1"/>
          </a:solidFill>
          <a:latin typeface="+mn-lt"/>
          <a:ea typeface="+mn-ea"/>
          <a:cs typeface="+mn-cs"/>
        </a:defRPr>
      </a:lvl4pPr>
      <a:lvl5pPr marL="1958369" indent="-217597" algn="l" defTabSz="870387" rtl="0" eaLnBrk="1" latinLnBrk="0" hangingPunct="1">
        <a:spcBef>
          <a:spcPct val="20000"/>
        </a:spcBef>
        <a:buFont typeface="Arial" pitchFamily="34" charset="0"/>
        <a:buChar char="»"/>
        <a:defRPr sz="1903" kern="1200">
          <a:solidFill>
            <a:schemeClr val="tx1"/>
          </a:solidFill>
          <a:latin typeface="+mn-lt"/>
          <a:ea typeface="+mn-ea"/>
          <a:cs typeface="+mn-cs"/>
        </a:defRPr>
      </a:lvl5pPr>
      <a:lvl6pPr marL="2393563" indent="-217597" algn="l" defTabSz="870387" rtl="0" eaLnBrk="1" latinLnBrk="0" hangingPunct="1">
        <a:spcBef>
          <a:spcPct val="20000"/>
        </a:spcBef>
        <a:buFont typeface="Arial" pitchFamily="34" charset="0"/>
        <a:buChar char="•"/>
        <a:defRPr sz="1903" kern="1200">
          <a:solidFill>
            <a:schemeClr val="tx1"/>
          </a:solidFill>
          <a:latin typeface="+mn-lt"/>
          <a:ea typeface="+mn-ea"/>
          <a:cs typeface="+mn-cs"/>
        </a:defRPr>
      </a:lvl6pPr>
      <a:lvl7pPr marL="2828756" indent="-217597" algn="l" defTabSz="870387" rtl="0" eaLnBrk="1" latinLnBrk="0" hangingPunct="1">
        <a:spcBef>
          <a:spcPct val="20000"/>
        </a:spcBef>
        <a:buFont typeface="Arial" pitchFamily="34" charset="0"/>
        <a:buChar char="•"/>
        <a:defRPr sz="1903" kern="1200">
          <a:solidFill>
            <a:schemeClr val="tx1"/>
          </a:solidFill>
          <a:latin typeface="+mn-lt"/>
          <a:ea typeface="+mn-ea"/>
          <a:cs typeface="+mn-cs"/>
        </a:defRPr>
      </a:lvl7pPr>
      <a:lvl8pPr marL="3263950" indent="-217597" algn="l" defTabSz="870387" rtl="0" eaLnBrk="1" latinLnBrk="0" hangingPunct="1">
        <a:spcBef>
          <a:spcPct val="20000"/>
        </a:spcBef>
        <a:buFont typeface="Arial" pitchFamily="34" charset="0"/>
        <a:buChar char="•"/>
        <a:defRPr sz="1903" kern="1200">
          <a:solidFill>
            <a:schemeClr val="tx1"/>
          </a:solidFill>
          <a:latin typeface="+mn-lt"/>
          <a:ea typeface="+mn-ea"/>
          <a:cs typeface="+mn-cs"/>
        </a:defRPr>
      </a:lvl8pPr>
      <a:lvl9pPr marL="3699143" indent="-217597" algn="l" defTabSz="870387" rtl="0" eaLnBrk="1" latinLnBrk="0" hangingPunct="1">
        <a:spcBef>
          <a:spcPct val="20000"/>
        </a:spcBef>
        <a:buFont typeface="Arial" pitchFamily="34" charset="0"/>
        <a:buChar char="•"/>
        <a:defRPr sz="190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1pPr>
      <a:lvl2pPr marL="435193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2pPr>
      <a:lvl3pPr marL="870387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3pPr>
      <a:lvl4pPr marL="1305580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4pPr>
      <a:lvl5pPr marL="1740773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5pPr>
      <a:lvl6pPr marL="2175966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6pPr>
      <a:lvl7pPr marL="2611160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7pPr>
      <a:lvl8pPr marL="3046353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8pPr>
      <a:lvl9pPr marL="3481547" algn="l" defTabSz="870387" rtl="0" eaLnBrk="1" latinLnBrk="0" hangingPunct="1">
        <a:defRPr sz="17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1.bin"/><Relationship Id="rId7" Type="http://schemas.openxmlformats.org/officeDocument/2006/relationships/hyperlink" Target="http://necp.xjtu.edu.cn/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jpe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1957437"/>
            <a:ext cx="7914502" cy="147002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Mixing Fortran, C and C++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Qingming </a:t>
            </a:r>
            <a:r>
              <a:rPr lang="en-US" altLang="zh-CN" dirty="0" smtClean="0"/>
              <a:t>He</a:t>
            </a:r>
          </a:p>
          <a:p>
            <a:r>
              <a:rPr lang="en-US" altLang="zh-CN" dirty="0" smtClean="0"/>
              <a:t>Xi’an </a:t>
            </a:r>
            <a:r>
              <a:rPr lang="en-US" altLang="zh-CN" dirty="0" err="1" smtClean="0"/>
              <a:t>Jiaotong</a:t>
            </a:r>
            <a:r>
              <a:rPr lang="en-US" altLang="zh-CN" dirty="0" smtClean="0"/>
              <a:t> University,</a:t>
            </a:r>
            <a:r>
              <a:rPr lang="zh-CN" altLang="en-US" dirty="0" smtClean="0"/>
              <a:t> </a:t>
            </a:r>
            <a:r>
              <a:rPr lang="en-US" altLang="zh-CN" dirty="0" smtClean="0"/>
              <a:t>NECP Lab.</a:t>
            </a:r>
            <a:endParaRPr lang="en-US" altLang="zh-CN" dirty="0"/>
          </a:p>
          <a:p>
            <a:r>
              <a:rPr lang="en-US" altLang="zh-CN" dirty="0" smtClean="0"/>
              <a:t>2019.07.2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13951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 call Fortran (1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203562"/>
            <a:ext cx="3282407" cy="202111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45202"/>
            <a:ext cx="1952009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Fortran function:</a:t>
            </a:r>
            <a:endParaRPr lang="zh-CN" altLang="en-US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7" y="3741284"/>
            <a:ext cx="7016662" cy="139738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08856" y="3282924"/>
            <a:ext cx="27491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fine Fortran interface: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29429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 call Fortran 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6" y="1203561"/>
            <a:ext cx="5342579" cy="52220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08857" y="745202"/>
            <a:ext cx="2982804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clare function in C code:</a:t>
            </a:r>
            <a:endParaRPr lang="zh-CN" altLang="en-US" sz="2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6" y="2352768"/>
            <a:ext cx="2926017" cy="116356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08857" y="1839213"/>
            <a:ext cx="162288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 call Fortran: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003249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 call Fortran 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6" y="1203561"/>
            <a:ext cx="3286625" cy="312886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45202"/>
            <a:ext cx="1952009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Fortran function:</a:t>
            </a:r>
            <a:endParaRPr lang="zh-CN" altLang="en-US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7" y="4849036"/>
            <a:ext cx="7896472" cy="134570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08857" y="4368010"/>
            <a:ext cx="27491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fine Fortran interface: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727287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 call Fortran </a:t>
            </a:r>
            <a:r>
              <a:rPr lang="en-US" altLang="zh-CN" dirty="0" smtClean="0"/>
              <a:t>(4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257028"/>
            <a:ext cx="6700125" cy="39146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45202"/>
            <a:ext cx="2224583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clare C interface: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808857" y="1839213"/>
            <a:ext cx="162288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 call Fortran:</a:t>
            </a:r>
            <a:endParaRPr lang="zh-CN" altLang="en-US" sz="2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7" y="2430040"/>
            <a:ext cx="5010763" cy="157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089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tran call C++ (1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203562"/>
            <a:ext cx="4538705" cy="126918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45202"/>
            <a:ext cx="157793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++ function:</a:t>
            </a:r>
            <a:endParaRPr lang="zh-CN" altLang="en-US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6" y="2843010"/>
            <a:ext cx="4618487" cy="125247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08857" y="2457822"/>
            <a:ext cx="3382849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fine C interface in C++ code:</a:t>
            </a:r>
            <a:endParaRPr lang="zh-CN" altLang="en-US" sz="2000" dirty="0"/>
          </a:p>
        </p:txBody>
      </p:sp>
      <p:sp>
        <p:nvSpPr>
          <p:cNvPr id="10" name="文本框 9"/>
          <p:cNvSpPr txBox="1"/>
          <p:nvPr/>
        </p:nvSpPr>
        <p:spPr>
          <a:xfrm>
            <a:off x="808857" y="4692941"/>
            <a:ext cx="6259133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Now </a:t>
            </a:r>
            <a:r>
              <a:rPr lang="en-US" altLang="zh-CN" sz="2000" b="1" dirty="0" smtClean="0"/>
              <a:t>print_array_1d_c</a:t>
            </a:r>
            <a:r>
              <a:rPr lang="en-US" altLang="zh-CN" sz="2000" dirty="0" smtClean="0"/>
              <a:t> can be recognized as C func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424149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tran call C++ (2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379" y="860155"/>
            <a:ext cx="4140111" cy="26615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76378" y="3877177"/>
            <a:ext cx="7600951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How to access the C++ class in Fortran, see the source code, which is a little bit complex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522488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++ call Fortran (1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203562"/>
            <a:ext cx="6081727" cy="204103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45202"/>
            <a:ext cx="3615413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Fortran function (with interface):</a:t>
            </a:r>
            <a:endParaRPr lang="zh-CN" altLang="en-US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6" y="3900364"/>
            <a:ext cx="3982341" cy="92921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08856" y="3358041"/>
            <a:ext cx="498226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clare function (linked as C function) in C++ :</a:t>
            </a:r>
            <a:endParaRPr lang="zh-CN" altLang="en-US" sz="20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3588" y="3900364"/>
            <a:ext cx="2653867" cy="230920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969871" y="3351534"/>
            <a:ext cx="188122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++ call Fortran: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453332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ilin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026" y="1436867"/>
            <a:ext cx="6212293" cy="184610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437" y="3939502"/>
            <a:ext cx="7441934" cy="176032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14400" y="914400"/>
            <a:ext cx="2379369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Files in the directory:</a:t>
            </a:r>
            <a:endParaRPr lang="zh-CN" altLang="en-US" sz="2000" dirty="0"/>
          </a:p>
        </p:txBody>
      </p:sp>
      <p:sp>
        <p:nvSpPr>
          <p:cNvPr id="9" name="文本框 8"/>
          <p:cNvSpPr txBox="1"/>
          <p:nvPr/>
        </p:nvSpPr>
        <p:spPr>
          <a:xfrm>
            <a:off x="914399" y="3403184"/>
            <a:ext cx="1765355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MakeLists.txt: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531143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09636"/>
              </p:ext>
            </p:extLst>
          </p:nvPr>
        </p:nvGraphicFramePr>
        <p:xfrm>
          <a:off x="4114800" y="210985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09857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47473"/>
              </p:ext>
            </p:extLst>
          </p:nvPr>
        </p:nvGraphicFramePr>
        <p:xfrm>
          <a:off x="4043362" y="281033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2" y="2810331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57290" y="1146231"/>
            <a:ext cx="65008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i="1" dirty="0">
                <a:latin typeface="Times New Roman" pitchFamily="18" charset="0"/>
                <a:cs typeface="Times New Roman" pitchFamily="18" charset="0"/>
              </a:rPr>
              <a:t>Thank you for your attention.</a:t>
            </a:r>
            <a:endParaRPr lang="zh-CN" altLang="en-US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5" descr="C:\Users\dell\AppData\Local\Temp\360zip$Temp\360$1\加人活泼好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7424" y="1950057"/>
            <a:ext cx="5746212" cy="4000528"/>
          </a:xfrm>
          <a:prstGeom prst="rect">
            <a:avLst/>
          </a:prstGeom>
          <a:noFill/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15074" y="1957257"/>
            <a:ext cx="2857488" cy="1384995"/>
          </a:xfrm>
          <a:prstGeom prst="rect">
            <a:avLst/>
          </a:prstGeom>
          <a:noFill/>
          <a:ln w="9525">
            <a:solidFill>
              <a:schemeClr val="accent1">
                <a:lumMod val="60000"/>
                <a:lumOff val="40000"/>
              </a:schemeClr>
            </a:solidFill>
            <a:prstDash val="dashDot"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Visit us:</a:t>
            </a:r>
            <a:endParaRPr kumimoji="0" lang="en-US" altLang="zh-CN" sz="2400" b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libri" pitchFamily="34" charset="0"/>
              <a:ea typeface="宋体" pitchFamily="2" charset="-122"/>
              <a:cs typeface="Calibri" pitchFamily="34" charset="0"/>
              <a:hlinkClick r:id="rId7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  <a:hlinkClick r:id="rId7"/>
              </a:rPr>
              <a:t>http://necp.xjtu.edu.cn</a:t>
            </a:r>
            <a:endParaRPr lang="en-US" altLang="zh-CN" sz="700" i="1" dirty="0">
              <a:latin typeface="Arial" pitchFamily="34" charset="0"/>
              <a:ea typeface="宋体" pitchFamily="2" charset="-122"/>
              <a:cs typeface="Calibri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Calibri" pitchFamily="34" charset="0"/>
              </a:rPr>
              <a:t>Phone:+86-29-8266 8916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i="1" dirty="0">
                <a:ea typeface="宋体" pitchFamily="2" charset="-122"/>
                <a:cs typeface="Calibri" pitchFamily="34" charset="0"/>
              </a:rPr>
              <a:t>Fax: 8266 8916</a:t>
            </a:r>
            <a:endParaRPr kumimoji="0" lang="en-US" altLang="zh-CN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宋体" pitchFamily="2" charset="-122"/>
              <a:cs typeface="Calibri" pitchFamily="34" charset="0"/>
            </a:endParaRPr>
          </a:p>
        </p:txBody>
      </p:sp>
      <p:pic>
        <p:nvPicPr>
          <p:cNvPr id="9" name="Picture 4" descr="C:\Users\dell\Downloads\联图二维码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16" y="3717999"/>
            <a:ext cx="1714512" cy="17145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67953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view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047195" y="1764406"/>
            <a:ext cx="2215166" cy="3174600"/>
            <a:chOff x="4493403" y="1764406"/>
            <a:chExt cx="2215166" cy="3174600"/>
          </a:xfrm>
        </p:grpSpPr>
        <p:sp>
          <p:nvSpPr>
            <p:cNvPr id="6" name="文本框 5"/>
            <p:cNvSpPr txBox="1"/>
            <p:nvPr/>
          </p:nvSpPr>
          <p:spPr>
            <a:xfrm>
              <a:off x="4493403" y="1764406"/>
              <a:ext cx="2215166" cy="52322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 smtClean="0"/>
                <a:t>Fortran</a:t>
              </a:r>
              <a:endParaRPr lang="zh-CN" altLang="en-US" sz="2800" b="1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493403" y="3087754"/>
              <a:ext cx="2215166" cy="52322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 smtClean="0"/>
                <a:t>C</a:t>
              </a:r>
              <a:endParaRPr lang="zh-CN" altLang="en-US" sz="2800" b="1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493403" y="4415786"/>
              <a:ext cx="2215166" cy="52322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 smtClean="0"/>
                <a:t>C++</a:t>
              </a:r>
              <a:endParaRPr lang="zh-CN" altLang="en-US" sz="2800" b="1" dirty="0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5215944" y="2287626"/>
              <a:ext cx="0" cy="80012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5226677" y="3610974"/>
              <a:ext cx="0" cy="80012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5937161" y="3610974"/>
              <a:ext cx="0" cy="80012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5896378" y="2287626"/>
              <a:ext cx="0" cy="80012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文本框 14"/>
          <p:cNvSpPr txBox="1"/>
          <p:nvPr/>
        </p:nvSpPr>
        <p:spPr>
          <a:xfrm>
            <a:off x="1093884" y="1999740"/>
            <a:ext cx="330987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ortran and C can be mixed direc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 and C++ can be mixed </a:t>
            </a:r>
            <a:r>
              <a:rPr lang="en-US" altLang="zh-CN" sz="2400" dirty="0" err="1" smtClean="0"/>
              <a:t>diretly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ortran and C++ should be mixed through C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1851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tran call C (1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155984"/>
            <a:ext cx="5235492" cy="16390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45202"/>
            <a:ext cx="131959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 function:</a:t>
            </a:r>
            <a:endParaRPr lang="zh-CN" altLang="en-US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7" y="3380591"/>
            <a:ext cx="8013159" cy="185598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08857" y="2911559"/>
            <a:ext cx="2943563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clare Fortran interface:</a:t>
            </a:r>
            <a:endParaRPr lang="zh-CN" altLang="en-US" sz="20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857" y="5822112"/>
            <a:ext cx="5314453" cy="89936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08857" y="5353080"/>
            <a:ext cx="162288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Fortran call C:</a:t>
            </a:r>
            <a:endParaRPr lang="zh-CN" altLang="en-US" sz="2000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2640169" y="1429555"/>
            <a:ext cx="4443211" cy="22151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2987899" y="3979572"/>
            <a:ext cx="128788" cy="247274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577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tran call C (2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007042"/>
              </p:ext>
            </p:extLst>
          </p:nvPr>
        </p:nvGraphicFramePr>
        <p:xfrm>
          <a:off x="1524000" y="1190938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 variab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ortran variabl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t</a:t>
                      </a:r>
                      <a:r>
                        <a:rPr lang="en-US" altLang="zh-CN" dirty="0" smtClean="0"/>
                        <a:t> *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ype(C_PTR), value :: 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t</a:t>
                      </a:r>
                      <a:r>
                        <a:rPr lang="en-US" altLang="zh-CN" dirty="0" smtClean="0"/>
                        <a:t> 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teger(C_INT), value :: n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95459" y="2588654"/>
            <a:ext cx="7959144" cy="13234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C_PTR: defined in module </a:t>
            </a:r>
            <a:r>
              <a:rPr lang="en-US" altLang="zh-CN" sz="2000" dirty="0" err="1" smtClean="0"/>
              <a:t>iso_c_binding</a:t>
            </a:r>
            <a:r>
              <a:rPr lang="en-US" altLang="zh-CN" sz="2000" dirty="0" smtClean="0"/>
              <a:t> (Fortran 2003), type of C pointer</a:t>
            </a:r>
          </a:p>
          <a:p>
            <a:r>
              <a:rPr lang="en-US" altLang="zh-CN" sz="2000" dirty="0" smtClean="0"/>
              <a:t>C_INT: defined in module </a:t>
            </a:r>
            <a:r>
              <a:rPr lang="en-US" altLang="zh-CN" sz="2000" dirty="0" err="1" smtClean="0"/>
              <a:t>iso_c_binding</a:t>
            </a:r>
            <a:r>
              <a:rPr lang="en-US" altLang="zh-CN" sz="2000" dirty="0" smtClean="0"/>
              <a:t>, type of C </a:t>
            </a:r>
            <a:r>
              <a:rPr lang="en-US" altLang="zh-CN" sz="2000" dirty="0" err="1" smtClean="0"/>
              <a:t>int</a:t>
            </a:r>
            <a:endParaRPr lang="en-US" altLang="zh-CN" sz="2000" dirty="0" smtClean="0"/>
          </a:p>
          <a:p>
            <a:r>
              <a:rPr lang="en-US" altLang="zh-CN" sz="2000" dirty="0" smtClean="0"/>
              <a:t>value: C passes by value while Fortran passes by address by default. “value” means passing by value.</a:t>
            </a:r>
            <a:endParaRPr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695459" y="4301544"/>
            <a:ext cx="7959144" cy="13234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Bind: Fortran will add “_” to name of subroutine in compiling while C will not. Bind make Fortran subroutine behave as C function</a:t>
            </a:r>
          </a:p>
          <a:p>
            <a:r>
              <a:rPr lang="en-US" altLang="zh-CN" sz="2000" dirty="0" err="1" smtClean="0"/>
              <a:t>C_loc</a:t>
            </a:r>
            <a:r>
              <a:rPr lang="en-US" altLang="zh-CN" sz="2000" dirty="0" smtClean="0"/>
              <a:t>: get the address, return C pointer</a:t>
            </a:r>
          </a:p>
          <a:p>
            <a:r>
              <a:rPr lang="en-US" altLang="zh-CN" sz="2000" dirty="0" smtClean="0"/>
              <a:t>Target: only pointer or target can be called by </a:t>
            </a:r>
            <a:r>
              <a:rPr lang="en-US" altLang="zh-CN" sz="2000" dirty="0" err="1" smtClean="0"/>
              <a:t>c_loc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0632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tran call C (3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203562"/>
            <a:ext cx="5220670" cy="160403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45202"/>
            <a:ext cx="131959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 function: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808857" y="2911559"/>
            <a:ext cx="285700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clare Fortran interface:</a:t>
            </a:r>
            <a:endParaRPr lang="zh-CN" altLang="en-US" sz="2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7" y="3428999"/>
            <a:ext cx="8003968" cy="174830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08857" y="5224154"/>
            <a:ext cx="162288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Fortran call C:</a:t>
            </a:r>
            <a:endParaRPr lang="zh-CN" altLang="en-US" sz="20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857" y="5671112"/>
            <a:ext cx="4024414" cy="118066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320057" y="2788362"/>
            <a:ext cx="2372252" cy="3525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Why there is no “value”?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3721994" y="3140894"/>
            <a:ext cx="2949262" cy="139247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972706" y="5260339"/>
            <a:ext cx="2251642" cy="3525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“target” can be ignored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 flipH="1">
            <a:off x="2665927" y="5424209"/>
            <a:ext cx="3306779" cy="6019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1121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tran call C (4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203562"/>
            <a:ext cx="5900034" cy="178433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45202"/>
            <a:ext cx="131959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 function:</a:t>
            </a:r>
            <a:endParaRPr lang="zh-CN" altLang="en-US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7" y="3504509"/>
            <a:ext cx="6538048" cy="165991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08857" y="3046149"/>
            <a:ext cx="285700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clare Fortran interface:</a:t>
            </a:r>
            <a:endParaRPr lang="zh-CN" altLang="en-US" sz="2000" dirty="0"/>
          </a:p>
        </p:txBody>
      </p:sp>
      <p:sp>
        <p:nvSpPr>
          <p:cNvPr id="10" name="文本框 9"/>
          <p:cNvSpPr txBox="1"/>
          <p:nvPr/>
        </p:nvSpPr>
        <p:spPr>
          <a:xfrm>
            <a:off x="808857" y="5224154"/>
            <a:ext cx="162288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Fortran call C:</a:t>
            </a:r>
            <a:endParaRPr lang="zh-CN" altLang="en-US" sz="20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599" y="5681038"/>
            <a:ext cx="4306296" cy="117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4838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tran call C (5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911548"/>
              </p:ext>
            </p:extLst>
          </p:nvPr>
        </p:nvGraphicFramePr>
        <p:xfrm>
          <a:off x="1524823" y="1149184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>
          <a:xfrm flipH="1">
            <a:off x="1198558" y="1008232"/>
            <a:ext cx="25758" cy="12234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2509275" y="2717530"/>
            <a:ext cx="3554569" cy="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 rot="10800000">
            <a:off x="444600" y="1149184"/>
            <a:ext cx="444865" cy="7416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Fortran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3867640" y="2261943"/>
            <a:ext cx="300082" cy="352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971512"/>
              </p:ext>
            </p:extLst>
          </p:nvPr>
        </p:nvGraphicFramePr>
        <p:xfrm>
          <a:off x="1524823" y="313149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8100991"/>
              </p:ext>
            </p:extLst>
          </p:nvPr>
        </p:nvGraphicFramePr>
        <p:xfrm>
          <a:off x="1445403" y="4829879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 variab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ortran variabl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t</a:t>
                      </a:r>
                      <a:r>
                        <a:rPr lang="en-US" altLang="zh-CN" dirty="0" smtClean="0"/>
                        <a:t> a[n0][n1]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teger(C_INT)</a:t>
                      </a:r>
                      <a:r>
                        <a:rPr lang="en-US" altLang="zh-CN" baseline="0" dirty="0" smtClean="0"/>
                        <a:t> :: a(n1, n0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t</a:t>
                      </a:r>
                      <a:r>
                        <a:rPr lang="en-US" altLang="zh-CN" baseline="0" dirty="0" smtClean="0"/>
                        <a:t> **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ne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34823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tran call C (6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203562"/>
            <a:ext cx="5218456" cy="152906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08857" y="745202"/>
            <a:ext cx="131959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C function:</a:t>
            </a:r>
            <a:endParaRPr lang="zh-CN" altLang="en-US" sz="2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7" y="3476225"/>
            <a:ext cx="7784033" cy="166891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08857" y="2921490"/>
            <a:ext cx="304455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clare Fortran interface 1: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926972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tran call C </a:t>
            </a:r>
            <a:r>
              <a:rPr lang="en-US" altLang="zh-CN" dirty="0" smtClean="0"/>
              <a:t>(7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9C2D-C238-4D4A-9FAA-A83B278787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9/7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68E52F7-D669-4D89-A71C-FC12A20885F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57" y="1255818"/>
            <a:ext cx="5894125" cy="404450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57" y="771330"/>
            <a:ext cx="2936701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Define Fortran interface 2: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808857" y="5384700"/>
            <a:ext cx="162288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dirty="0" smtClean="0"/>
              <a:t>Fortran call C:</a:t>
            </a:r>
            <a:endParaRPr lang="zh-CN" altLang="en-US" sz="2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57" y="5869188"/>
            <a:ext cx="5126834" cy="737674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935289" y="1550267"/>
            <a:ext cx="1377108" cy="3525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Fortran string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6935289" y="2055199"/>
            <a:ext cx="2186304" cy="3525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Corresponding C string</a:t>
            </a:r>
            <a:endParaRPr lang="zh-CN" altLang="en-US" dirty="0"/>
          </a:p>
        </p:txBody>
      </p:sp>
      <p:cxnSp>
        <p:nvCxnSpPr>
          <p:cNvPr id="13" name="直接箭头连接符 12"/>
          <p:cNvCxnSpPr>
            <a:stCxn id="10" idx="1"/>
          </p:cNvCxnSpPr>
          <p:nvPr/>
        </p:nvCxnSpPr>
        <p:spPr>
          <a:xfrm flipH="1">
            <a:off x="3271234" y="1726533"/>
            <a:ext cx="3664055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5103261" y="2231465"/>
            <a:ext cx="183202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6935289" y="3267018"/>
            <a:ext cx="2102627" cy="3525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 smtClean="0"/>
              <a:t>C string ends with ‘\0’</a:t>
            </a:r>
            <a:endParaRPr lang="zh-CN" altLang="en-US" dirty="0"/>
          </a:p>
        </p:txBody>
      </p:sp>
      <p:cxnSp>
        <p:nvCxnSpPr>
          <p:cNvPr id="18" name="直接箭头连接符 17"/>
          <p:cNvCxnSpPr>
            <a:stCxn id="16" idx="1"/>
          </p:cNvCxnSpPr>
          <p:nvPr/>
        </p:nvCxnSpPr>
        <p:spPr>
          <a:xfrm flipH="1">
            <a:off x="4327301" y="3443284"/>
            <a:ext cx="2607988" cy="701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00479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41275">
          <a:gradFill flip="none" rotWithShape="1">
            <a:gsLst>
              <a:gs pos="13000">
                <a:srgbClr val="0070C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77</TotalTime>
  <Words>510</Words>
  <Application>Microsoft Office PowerPoint</Application>
  <PresentationFormat>全屏显示(4:3)</PresentationFormat>
  <Paragraphs>13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DengXian</vt:lpstr>
      <vt:lpstr>宋体</vt:lpstr>
      <vt:lpstr>微软雅黑</vt:lpstr>
      <vt:lpstr>Arial</vt:lpstr>
      <vt:lpstr>Calibri</vt:lpstr>
      <vt:lpstr>Franklin Gothic Medium</vt:lpstr>
      <vt:lpstr>Times New Roman</vt:lpstr>
      <vt:lpstr>1_Office 主题</vt:lpstr>
      <vt:lpstr>Equation</vt:lpstr>
      <vt:lpstr>Mixing Fortran, C and C++</vt:lpstr>
      <vt:lpstr>Overview</vt:lpstr>
      <vt:lpstr>Fortran call C (1)</vt:lpstr>
      <vt:lpstr>Fortran call C (2)</vt:lpstr>
      <vt:lpstr>Fortran call C (3)</vt:lpstr>
      <vt:lpstr>Fortran call C (4)</vt:lpstr>
      <vt:lpstr>Fortran call C (5)</vt:lpstr>
      <vt:lpstr>Fortran call C (6)</vt:lpstr>
      <vt:lpstr>Fortran call C (7)</vt:lpstr>
      <vt:lpstr>C call Fortran (1)</vt:lpstr>
      <vt:lpstr>C call Fortran (2)</vt:lpstr>
      <vt:lpstr>C call Fortran (3)</vt:lpstr>
      <vt:lpstr>C call Fortran (4)</vt:lpstr>
      <vt:lpstr>Fortran call C++ (1)</vt:lpstr>
      <vt:lpstr>Fortran call C++ (2)</vt:lpstr>
      <vt:lpstr>C++ call Fortran (1)</vt:lpstr>
      <vt:lpstr>Compiling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28小堆项目汇报</dc:title>
  <dc:creator>Lu Cao</dc:creator>
  <cp:lastModifiedBy>lenovo</cp:lastModifiedBy>
  <cp:revision>630</cp:revision>
  <dcterms:created xsi:type="dcterms:W3CDTF">2017-10-30T01:14:20Z</dcterms:created>
  <dcterms:modified xsi:type="dcterms:W3CDTF">2019-07-27T13:18:13Z</dcterms:modified>
</cp:coreProperties>
</file>